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b/>
          <w:color w:val="333333"/>
        </w:rPr>
      </w:pPr>
      <w:r w:rsidRPr="00654EF3">
        <w:rPr>
          <w:b/>
          <w:color w:val="333333"/>
          <w:u w:val="single"/>
        </w:rPr>
        <w:t>Nội dung ghi vở:</w:t>
      </w:r>
      <w:r w:rsidRPr="00654EF3">
        <w:rPr>
          <w:b/>
          <w:color w:val="333333"/>
        </w:rPr>
        <w:t xml:space="preserve">        BỘI VÀ ƯỚC CỦA MỘT SỐ NGUYÊN</w:t>
      </w:r>
    </w:p>
    <w:p w:rsidR="003F4976" w:rsidRPr="00654EF3" w:rsidRDefault="003F4976" w:rsidP="003F4976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125" w:afterAutospacing="0"/>
        <w:textAlignment w:val="baseline"/>
        <w:rPr>
          <w:b/>
          <w:color w:val="333333"/>
          <w:u w:val="single"/>
        </w:rPr>
      </w:pPr>
      <w:r w:rsidRPr="00654EF3">
        <w:rPr>
          <w:b/>
          <w:color w:val="333333"/>
          <w:u w:val="single"/>
        </w:rPr>
        <w:t>Bội và ước của một số nguyên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Số nguyên a là bội của số nguyên b (b ≠ 0 ) nếu có số nguyên q sao cho : a = bq.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 xml:space="preserve">Với a,b,q </w:t>
      </w:r>
      <w:r w:rsidRPr="00654EF3">
        <w:rPr>
          <w:rFonts w:ascii="Cambria Math" w:hAnsi="Cambria Math"/>
          <w:color w:val="333333"/>
        </w:rPr>
        <w:t>∈</w:t>
      </w:r>
      <w:r w:rsidRPr="00654EF3">
        <w:rPr>
          <w:color w:val="333333"/>
        </w:rPr>
        <w:t xml:space="preserve"> Z, b ≠ 0 :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a = bq   </w:t>
      </w:r>
      <w:r w:rsidRPr="00654EF3">
        <w:rPr>
          <w:rFonts w:ascii="Cambria Math" w:hAnsi="Cambria Math"/>
          <w:color w:val="333333"/>
        </w:rPr>
        <w:t>⇔</w:t>
      </w:r>
      <w:r w:rsidRPr="00654EF3">
        <w:rPr>
          <w:color w:val="333333"/>
        </w:rPr>
        <w:t xml:space="preserve">  a chia hết cho b </w:t>
      </w:r>
      <w:r w:rsidRPr="00654EF3">
        <w:rPr>
          <w:color w:val="333333"/>
          <w:position w:val="-10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6.9pt" o:ole="">
            <v:imagedata r:id="rId7" o:title=""/>
          </v:shape>
          <o:OLEObject Type="Embed" ProgID="Equation.DSMT4" ShapeID="_x0000_i1025" DrawAspect="Content" ObjectID="_1648015526" r:id="rId8"/>
        </w:objec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a = bq   </w:t>
      </w:r>
      <w:r w:rsidRPr="00654EF3">
        <w:rPr>
          <w:rFonts w:ascii="Cambria Math" w:hAnsi="Cambria Math"/>
          <w:color w:val="333333"/>
        </w:rPr>
        <w:t>⇔</w:t>
      </w:r>
      <w:r w:rsidRPr="00654EF3">
        <w:rPr>
          <w:color w:val="333333"/>
        </w:rPr>
        <w:t>   a là bội của b.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a = bq   </w:t>
      </w:r>
      <w:r w:rsidRPr="00654EF3">
        <w:rPr>
          <w:rFonts w:ascii="Cambria Math" w:hAnsi="Cambria Math"/>
          <w:color w:val="333333"/>
        </w:rPr>
        <w:t>⇔</w:t>
      </w:r>
      <w:r w:rsidRPr="00654EF3">
        <w:rPr>
          <w:color w:val="333333"/>
        </w:rPr>
        <w:t xml:space="preserve">  b là ước của a.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  <w:u w:val="single"/>
        </w:rPr>
      </w:pPr>
      <w:r w:rsidRPr="00654EF3">
        <w:rPr>
          <w:rStyle w:val="Strong"/>
          <w:color w:val="333333"/>
          <w:bdr w:val="none" w:sz="0" w:space="0" w:color="auto" w:frame="1"/>
        </w:rPr>
        <w:t xml:space="preserve">       </w:t>
      </w:r>
      <w:r w:rsidRPr="00654EF3">
        <w:rPr>
          <w:rStyle w:val="Strong"/>
          <w:color w:val="333333"/>
          <w:u w:val="single"/>
          <w:bdr w:val="none" w:sz="0" w:space="0" w:color="auto" w:frame="1"/>
        </w:rPr>
        <w:t>2. Tính chất:</w:t>
      </w:r>
    </w:p>
    <w:p w:rsidR="003F4976" w:rsidRPr="00654EF3" w:rsidRDefault="003F4976" w:rsidP="00654EF3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 xml:space="preserve">a) Nếu a là bội của b và b là bội của c thì a là bội của c : </w:t>
      </w:r>
      <w:r w:rsidR="00654EF3" w:rsidRPr="00654EF3">
        <w:rPr>
          <w:color w:val="333333"/>
          <w:position w:val="-10"/>
        </w:rPr>
        <w:object w:dxaOrig="1660" w:dyaOrig="340">
          <v:shape id="_x0000_i1026" type="#_x0000_t75" style="width:83.25pt;height:16.9pt" o:ole="">
            <v:imagedata r:id="rId9" o:title=""/>
          </v:shape>
          <o:OLEObject Type="Embed" ProgID="Equation.DSMT4" ShapeID="_x0000_i1026" DrawAspect="Content" ObjectID="_1648015527" r:id="rId10"/>
        </w:objec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 xml:space="preserve">b) Nếu a là bội của b thì am cũng là bội của b (với mọi m </w:t>
      </w:r>
      <w:r w:rsidRPr="00654EF3">
        <w:rPr>
          <w:rFonts w:ascii="Cambria Math" w:hAnsi="Cambria Math"/>
          <w:color w:val="333333"/>
        </w:rPr>
        <w:t>∈</w:t>
      </w:r>
      <w:r w:rsidRPr="00654EF3">
        <w:rPr>
          <w:color w:val="333333"/>
        </w:rPr>
        <w:t xml:space="preserve"> Z):</w:t>
      </w:r>
    </w:p>
    <w:p w:rsidR="00654EF3" w:rsidRPr="00654EF3" w:rsidRDefault="00654EF3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 xml:space="preserve">                  </w:t>
      </w:r>
      <w:r w:rsidRPr="00654EF3">
        <w:rPr>
          <w:color w:val="333333"/>
          <w:position w:val="-14"/>
        </w:rPr>
        <w:object w:dxaOrig="2079" w:dyaOrig="400">
          <v:shape id="_x0000_i1027" type="#_x0000_t75" style="width:103.95pt;height:20.05pt" o:ole="">
            <v:imagedata r:id="rId11" o:title=""/>
          </v:shape>
          <o:OLEObject Type="Embed" ProgID="Equation.DSMT4" ShapeID="_x0000_i1027" DrawAspect="Content" ObjectID="_1648015528" r:id="rId12"/>
        </w:objec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c) Nếu a và b là bội của c thì tổng và hiệu của chúng cũng là bội của c :</w:t>
      </w:r>
    </w:p>
    <w:p w:rsidR="00654EF3" w:rsidRPr="00654EF3" w:rsidRDefault="00654EF3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 xml:space="preserve">            </w:t>
      </w:r>
      <w:r w:rsidRPr="00654EF3">
        <w:rPr>
          <w:color w:val="333333"/>
          <w:position w:val="-14"/>
        </w:rPr>
        <w:object w:dxaOrig="3240" w:dyaOrig="400">
          <v:shape id="_x0000_i1028" type="#_x0000_t75" style="width:162.15pt;height:20.05pt" o:ole="">
            <v:imagedata r:id="rId13" o:title=""/>
          </v:shape>
          <o:OLEObject Type="Embed" ProgID="Equation.DSMT4" ShapeID="_x0000_i1028" DrawAspect="Content" ObjectID="_1648015529" r:id="rId14"/>
        </w:object>
      </w:r>
    </w:p>
    <w:p w:rsidR="00654EF3" w:rsidRPr="00654EF3" w:rsidRDefault="00654EF3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b/>
          <w:color w:val="333333"/>
          <w:u w:val="single"/>
        </w:rPr>
      </w:pPr>
      <w:r w:rsidRPr="00654EF3">
        <w:rPr>
          <w:b/>
          <w:color w:val="333333"/>
          <w:u w:val="single"/>
        </w:rPr>
        <w:t xml:space="preserve">   3. Luyện tập:</w:t>
      </w:r>
    </w:p>
    <w:p w:rsidR="003F4976" w:rsidRPr="00654EF3" w:rsidRDefault="00654EF3" w:rsidP="00654EF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 xml:space="preserve">BT1: </w:t>
      </w:r>
      <w:r w:rsidR="003F4976" w:rsidRPr="00654EF3">
        <w:rPr>
          <w:color w:val="333333"/>
        </w:rPr>
        <w:t>Tìm năm bội của : 3 ;  – 3.</w:t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 xml:space="preserve">BT 2: </w:t>
      </w:r>
      <w:r w:rsidR="003F4976" w:rsidRPr="00654EF3">
        <w:rPr>
          <w:color w:val="333333"/>
        </w:rPr>
        <w:t>Tìm tất cả các ước của – 3 ; 6 ; 11 ; -1.</w:t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>BT3:</w:t>
      </w:r>
      <w:r w:rsidR="003F4976" w:rsidRPr="00654EF3">
        <w:rPr>
          <w:color w:val="333333"/>
        </w:rPr>
        <w:t> Tìm tất cả các ước của 36.</w:t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 xml:space="preserve">BT4: </w:t>
      </w:r>
      <w:r w:rsidR="003F4976" w:rsidRPr="00654EF3">
        <w:rPr>
          <w:color w:val="333333"/>
        </w:rPr>
        <w:t>Tìm x, biết: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a) 15x = – 75 ;                     b)  3|x| = 18  .</w:t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 xml:space="preserve">BT5: </w:t>
      </w:r>
      <w:r w:rsidR="003F4976" w:rsidRPr="00654EF3">
        <w:rPr>
          <w:color w:val="333333"/>
        </w:rPr>
        <w:t>Điền số vào ô trống cho đúng :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noProof/>
          <w:color w:val="333333"/>
        </w:rPr>
        <w:drawing>
          <wp:inline distT="0" distB="0" distL="0" distR="0">
            <wp:extent cx="2734945" cy="604520"/>
            <wp:effectExtent l="19050" t="0" r="8255" b="0"/>
            <wp:docPr id="2" name="Picture 2" descr="https://hoc360.net/wp-content/uploads/2017/12/h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hoc360.net/wp-content/uploads/2017/12/h27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945" cy="604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 xml:space="preserve">BT 6: </w:t>
      </w:r>
      <w:r w:rsidR="003F4976" w:rsidRPr="00654EF3">
        <w:rPr>
          <w:color w:val="333333"/>
        </w:rPr>
        <w:t>Chứng minh rằng nếu a chia hết cho b thì – a chia hết cho b và – b.</w:t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>BT</w:t>
      </w:r>
      <w:r w:rsidR="003F4976" w:rsidRPr="00654EF3">
        <w:rPr>
          <w:rStyle w:val="Strong"/>
          <w:color w:val="333333"/>
          <w:bdr w:val="none" w:sz="0" w:space="0" w:color="auto" w:frame="1"/>
        </w:rPr>
        <w:t xml:space="preserve"> 7</w:t>
      </w:r>
      <w:r>
        <w:rPr>
          <w:color w:val="333333"/>
        </w:rPr>
        <w:t>:</w:t>
      </w:r>
      <w:r w:rsidR="003F4976" w:rsidRPr="00654EF3">
        <w:rPr>
          <w:color w:val="333333"/>
        </w:rPr>
        <w:t xml:space="preserve"> Chứng minh rằng với mọi số nguyên m và n, nếu a và b chia hết cho c thì am + bn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chia hết cho c.</w:t>
      </w:r>
    </w:p>
    <w:p w:rsidR="003F4976" w:rsidRPr="00654EF3" w:rsidRDefault="00654EF3" w:rsidP="003F497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>BT</w:t>
      </w:r>
      <w:r w:rsidR="003F4976" w:rsidRPr="00654EF3">
        <w:rPr>
          <w:rStyle w:val="Strong"/>
          <w:color w:val="333333"/>
          <w:bdr w:val="none" w:sz="0" w:space="0" w:color="auto" w:frame="1"/>
        </w:rPr>
        <w:t xml:space="preserve"> 8</w:t>
      </w:r>
      <w:r>
        <w:rPr>
          <w:color w:val="333333"/>
        </w:rPr>
        <w:t>:</w:t>
      </w:r>
      <w:r w:rsidR="003F4976" w:rsidRPr="00654EF3">
        <w:rPr>
          <w:color w:val="333333"/>
        </w:rPr>
        <w:t xml:space="preserve"> Tìm x </w:t>
      </w:r>
      <w:r w:rsidR="003F4976" w:rsidRPr="00654EF3">
        <w:rPr>
          <w:rFonts w:ascii="Cambria Math" w:hAnsi="Cambria Math"/>
          <w:color w:val="333333"/>
        </w:rPr>
        <w:t>∈</w:t>
      </w:r>
      <w:r w:rsidR="003F4976" w:rsidRPr="00654EF3">
        <w:rPr>
          <w:color w:val="333333"/>
        </w:rPr>
        <w:t xml:space="preserve"> Z sao cho :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a) 3x + 2 chia hết cho x – 1 ;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 w:rsidRPr="00654EF3">
        <w:rPr>
          <w:color w:val="333333"/>
        </w:rPr>
        <w:t>b) x</w:t>
      </w:r>
      <w:r w:rsidRPr="00654EF3">
        <w:rPr>
          <w:color w:val="333333"/>
          <w:bdr w:val="none" w:sz="0" w:space="0" w:color="auto" w:frame="1"/>
          <w:vertAlign w:val="superscript"/>
        </w:rPr>
        <w:t>2</w:t>
      </w:r>
      <w:r w:rsidRPr="00654EF3">
        <w:rPr>
          <w:color w:val="333333"/>
        </w:rPr>
        <w:t> + 2x – 7 chia hết cho x + 2.</w:t>
      </w:r>
    </w:p>
    <w:p w:rsidR="003F4976" w:rsidRPr="00654EF3" w:rsidRDefault="00654EF3" w:rsidP="00654EF3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>BT</w:t>
      </w:r>
      <w:r w:rsidR="003F4976" w:rsidRPr="00654EF3">
        <w:rPr>
          <w:rStyle w:val="Strong"/>
          <w:color w:val="333333"/>
          <w:bdr w:val="none" w:sz="0" w:space="0" w:color="auto" w:frame="1"/>
        </w:rPr>
        <w:t xml:space="preserve"> 9</w:t>
      </w:r>
      <w:r>
        <w:rPr>
          <w:rStyle w:val="Strong"/>
          <w:color w:val="333333"/>
          <w:bdr w:val="none" w:sz="0" w:space="0" w:color="auto" w:frame="1"/>
        </w:rPr>
        <w:t>:</w:t>
      </w:r>
      <w:r w:rsidR="003F4976" w:rsidRPr="00654EF3">
        <w:rPr>
          <w:color w:val="333333"/>
        </w:rPr>
        <w:t> Cho hai tập hợp số : A = {2 ; 3 ; 4 ; 5 ; 6}, B = {21 ; 22 ; 23}.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a) Có thể lập được bao nhiêu tổng dạng (a + b) với a </w:t>
      </w:r>
      <w:r w:rsidRPr="00654EF3">
        <w:rPr>
          <w:rFonts w:ascii="Cambria Math" w:hAnsi="Cambria Math"/>
          <w:color w:val="333333"/>
        </w:rPr>
        <w:t>∈</w:t>
      </w:r>
      <w:r w:rsidRPr="00654EF3">
        <w:rPr>
          <w:color w:val="333333"/>
        </w:rPr>
        <w:t xml:space="preserve"> A, b </w:t>
      </w:r>
      <w:r w:rsidRPr="00654EF3">
        <w:rPr>
          <w:rFonts w:ascii="Cambria Math" w:hAnsi="Cambria Math"/>
          <w:color w:val="333333"/>
        </w:rPr>
        <w:t>∈</w:t>
      </w:r>
      <w:r w:rsidRPr="00654EF3">
        <w:rPr>
          <w:color w:val="333333"/>
        </w:rPr>
        <w:t>  B ?</w:t>
      </w:r>
    </w:p>
    <w:p w:rsidR="003F4976" w:rsidRPr="00654EF3" w:rsidRDefault="003F4976" w:rsidP="003F4976">
      <w:pPr>
        <w:pStyle w:val="NormalWeb"/>
        <w:shd w:val="clear" w:color="auto" w:fill="FFFFFF"/>
        <w:spacing w:before="0" w:beforeAutospacing="0" w:after="125" w:afterAutospacing="0"/>
        <w:textAlignment w:val="baseline"/>
        <w:rPr>
          <w:color w:val="333333"/>
        </w:rPr>
      </w:pPr>
      <w:r w:rsidRPr="00654EF3">
        <w:rPr>
          <w:color w:val="333333"/>
        </w:rPr>
        <w:t>b) Trong các tổng trên có bao nhiêu tổng chia ết cho 2 ?</w:t>
      </w:r>
    </w:p>
    <w:p w:rsidR="003F4976" w:rsidRPr="00654EF3" w:rsidRDefault="009B73D2" w:rsidP="009B73D2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rStyle w:val="Strong"/>
          <w:color w:val="333333"/>
          <w:bdr w:val="none" w:sz="0" w:space="0" w:color="auto" w:frame="1"/>
        </w:rPr>
        <w:t>BT</w:t>
      </w:r>
      <w:r w:rsidR="003F4976" w:rsidRPr="00654EF3">
        <w:rPr>
          <w:rStyle w:val="Strong"/>
          <w:color w:val="333333"/>
          <w:bdr w:val="none" w:sz="0" w:space="0" w:color="auto" w:frame="1"/>
        </w:rPr>
        <w:t xml:space="preserve"> 10</w:t>
      </w:r>
      <w:r>
        <w:rPr>
          <w:color w:val="333333"/>
        </w:rPr>
        <w:t>:</w:t>
      </w:r>
      <w:r w:rsidR="003F4976" w:rsidRPr="00654EF3">
        <w:rPr>
          <w:color w:val="333333"/>
        </w:rPr>
        <w:t xml:space="preserve"> Có hai số nguyên a, b khác nhau mà  chia hết cho b và b chia hết cho a không ?</w:t>
      </w:r>
    </w:p>
    <w:p w:rsidR="00250DFC" w:rsidRDefault="00250DFC"/>
    <w:sectPr w:rsidR="00250DFC" w:rsidSect="00250D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2962" w:rsidRDefault="00352962" w:rsidP="003F4976">
      <w:pPr>
        <w:spacing w:after="0" w:line="240" w:lineRule="auto"/>
      </w:pPr>
      <w:r>
        <w:separator/>
      </w:r>
    </w:p>
  </w:endnote>
  <w:endnote w:type="continuationSeparator" w:id="1">
    <w:p w:rsidR="00352962" w:rsidRDefault="00352962" w:rsidP="003F49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2962" w:rsidRDefault="00352962" w:rsidP="003F4976">
      <w:pPr>
        <w:spacing w:after="0" w:line="240" w:lineRule="auto"/>
      </w:pPr>
      <w:r>
        <w:separator/>
      </w:r>
    </w:p>
  </w:footnote>
  <w:footnote w:type="continuationSeparator" w:id="1">
    <w:p w:rsidR="00352962" w:rsidRDefault="00352962" w:rsidP="003F497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8D5F3E"/>
    <w:multiLevelType w:val="hybridMultilevel"/>
    <w:tmpl w:val="99328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F4976"/>
    <w:rsid w:val="00250DFC"/>
    <w:rsid w:val="00352962"/>
    <w:rsid w:val="003F4976"/>
    <w:rsid w:val="00654EF3"/>
    <w:rsid w:val="009B73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D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F49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F497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49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9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5096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212</Words>
  <Characters>121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U TAY</dc:creator>
  <cp:lastModifiedBy>DAU TAY</cp:lastModifiedBy>
  <cp:revision>1</cp:revision>
  <dcterms:created xsi:type="dcterms:W3CDTF">2020-04-10T01:57:00Z</dcterms:created>
  <dcterms:modified xsi:type="dcterms:W3CDTF">2020-04-10T02:19:00Z</dcterms:modified>
</cp:coreProperties>
</file>